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5B7D" w:rsidRPr="007A5B7D" w:rsidRDefault="007A5B7D" w:rsidP="007A5B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Найдите значение выражения:        а) </w:t>
      </w:r>
      <w:r w:rsidRPr="007A5B7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46.05pt" o:ole="">
            <v:imagedata r:id="rId4" o:title=""/>
          </v:shape>
          <o:OLEObject Type="Embed" ProgID="Equation.DSMT4" ShapeID="_x0000_i1025" DrawAspect="Content" ObjectID="_1669454108" r:id="rId5"/>
        </w:objec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б) </w:t>
      </w:r>
      <w:r w:rsidRPr="007A5B7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060" w:dyaOrig="740">
          <v:shape id="_x0000_i1026" type="#_x0000_t75" style="width:62.8pt;height:43.55pt" o:ole="">
            <v:imagedata r:id="rId6" o:title=""/>
          </v:shape>
          <o:OLEObject Type="Embed" ProgID="Equation.DSMT4" ShapeID="_x0000_i1026" DrawAspect="Content" ObjectID="_1669454109" r:id="rId7"/>
        </w:objec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A5B7D" w:rsidRPr="007A5B7D" w:rsidRDefault="007A5B7D" w:rsidP="007A5B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Упростите выражение:     </w:t>
      </w:r>
      <w:r w:rsidRPr="007A5B7D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800" w:dyaOrig="480">
          <v:shape id="_x0000_i1027" type="#_x0000_t75" style="width:107.15pt;height:28.45pt" o:ole="">
            <v:imagedata r:id="rId8" o:title=""/>
          </v:shape>
          <o:OLEObject Type="Embed" ProgID="Equation.DSMT4" ShapeID="_x0000_i1027" DrawAspect="Content" ObjectID="_1669454110" r:id="rId9"/>
        </w:objec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A5B7D" w:rsidRPr="007A5B7D" w:rsidRDefault="007A5B7D" w:rsidP="007A5B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Упростите выражение:  </w:t>
      </w:r>
    </w:p>
    <w:p w:rsidR="007A5B7D" w:rsidRPr="007A5B7D" w:rsidRDefault="007A5B7D" w:rsidP="007A5B7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а) </w:t>
      </w:r>
      <w:r w:rsidRPr="007A5B7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360" w:dyaOrig="400">
          <v:shape id="_x0000_i1028" type="#_x0000_t75" style="width:140.65pt;height:23.45pt" o:ole="">
            <v:imagedata r:id="rId10" o:title=""/>
          </v:shape>
          <o:OLEObject Type="Embed" ProgID="Equation.DSMT4" ShapeID="_x0000_i1028" DrawAspect="Content" ObjectID="_1669454111" r:id="rId11"/>
        </w:objec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б) </w:t>
      </w:r>
      <w:r w:rsidRPr="007A5B7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200" w:dyaOrig="400">
          <v:shape id="_x0000_i1029" type="#_x0000_t75" style="width:131.45pt;height:23.45pt" o:ole="">
            <v:imagedata r:id="rId12" o:title=""/>
          </v:shape>
          <o:OLEObject Type="Embed" ProgID="Equation.DSMT4" ShapeID="_x0000_i1029" DrawAspect="Content" ObjectID="_1669454112" r:id="rId13"/>
        </w:objec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7A5B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7A5B7D" w:rsidRPr="007A5B7D" w:rsidRDefault="007A5B7D" w:rsidP="007A5B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5B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7A5B7D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880" w:dyaOrig="440">
          <v:shape id="_x0000_i1030" type="#_x0000_t75" style="width:111.35pt;height:25.1pt" o:ole="">
            <v:imagedata r:id="rId14" o:title=""/>
          </v:shape>
          <o:OLEObject Type="Embed" ProgID="Equation.DSMT4" ShapeID="_x0000_i1030" DrawAspect="Content" ObjectID="_1669454113" r:id="rId15"/>
        </w:object>
      </w:r>
      <w:r w:rsidRPr="007A5B7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A5B7D" w:rsidRPr="007A5B7D" w:rsidRDefault="007A5B7D" w:rsidP="007A5B7D">
      <w:pPr>
        <w:pBdr>
          <w:bottom w:val="single" w:sz="12" w:space="1" w:color="auto"/>
        </w:pBd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</w:p>
    <w:p w:rsidR="009F6010" w:rsidRPr="007A5B7D" w:rsidRDefault="009F6010">
      <w:pPr>
        <w:rPr>
          <w:rFonts w:ascii="Times New Roman" w:hAnsi="Times New Roman" w:cs="Times New Roman"/>
          <w:sz w:val="28"/>
          <w:szCs w:val="28"/>
        </w:rPr>
      </w:pPr>
    </w:p>
    <w:sectPr w:rsidR="009F6010" w:rsidRPr="007A5B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9F5"/>
    <w:rsid w:val="007A5B7D"/>
    <w:rsid w:val="009F6010"/>
    <w:rsid w:val="00BD7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657455B-0B7F-45DD-8312-D0848EFB69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8</Words>
  <Characters>274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12-14T07:29:00Z</dcterms:created>
  <dcterms:modified xsi:type="dcterms:W3CDTF">2020-12-14T07:29:00Z</dcterms:modified>
</cp:coreProperties>
</file>